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49" r:id="rId11"/>
    <p:sldId id="488" r:id="rId12"/>
    <p:sldId id="522" r:id="rId13"/>
    <p:sldId id="506" r:id="rId14"/>
    <p:sldId id="518" r:id="rId15"/>
    <p:sldId id="401" r:id="rId16"/>
    <p:sldId id="422" r:id="rId17"/>
    <p:sldId id="485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101" d="100"/>
          <a:sy n="101" d="100"/>
        </p:scale>
        <p:origin x="-10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6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78473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9" name="Equation" r:id="rId4" imgW="2032000" imgH="596900" progId="Equation.DSMT4">
                  <p:embed/>
                </p:oleObj>
              </mc:Choice>
              <mc:Fallback>
                <p:oleObj name="Equation" r:id="rId4" imgW="203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0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3879"/>
              </p:ext>
            </p:extLst>
          </p:nvPr>
        </p:nvGraphicFramePr>
        <p:xfrm>
          <a:off x="1119188" y="3294063"/>
          <a:ext cx="6931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1" name="Equation" r:id="rId8" imgW="1663700" imgH="355600" progId="Equation.DSMT4">
                  <p:embed/>
                </p:oleObj>
              </mc:Choice>
              <mc:Fallback>
                <p:oleObj name="Equation" r:id="rId8" imgW="1663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294063"/>
                        <a:ext cx="693102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30019" y="4172921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1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2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06406"/>
              </p:ext>
            </p:extLst>
          </p:nvPr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2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4280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3" name="Equation" r:id="rId6" imgW="2032000" imgH="596900" progId="Equation.DSMT4">
                  <p:embed/>
                </p:oleObj>
              </mc:Choice>
              <mc:Fallback>
                <p:oleObj name="Equation" r:id="rId6" imgW="20320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4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5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6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7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5</TotalTime>
  <Words>475</Words>
  <Application>Microsoft Macintosh PowerPoint</Application>
  <PresentationFormat>On-screen Show (4:3)</PresentationFormat>
  <Paragraphs>112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49</cp:revision>
  <cp:lastPrinted>2012-05-01T21:26:56Z</cp:lastPrinted>
  <dcterms:created xsi:type="dcterms:W3CDTF">2011-05-04T20:44:08Z</dcterms:created>
  <dcterms:modified xsi:type="dcterms:W3CDTF">2012-05-15T20:00:21Z</dcterms:modified>
</cp:coreProperties>
</file>